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542C" w:rsidRPr="00597A58" w:rsidRDefault="00597A58">
      <w:pPr>
        <w:rPr>
          <w:rFonts w:ascii="Times New Roman" w:hAnsi="Times New Roman" w:cs="Times New Roman"/>
        </w:rPr>
      </w:pPr>
      <w:bookmarkStart w:id="0" w:name="_GoBack"/>
      <w:bookmarkEnd w:id="0"/>
      <w:proofErr w:type="spellStart"/>
      <w:proofErr w:type="gramStart"/>
      <w:r w:rsidRPr="00597A58">
        <w:rPr>
          <w:rFonts w:ascii="Times New Roman" w:hAnsi="Times New Roman" w:cs="Times New Roman"/>
        </w:rPr>
        <w:t>Biochem</w:t>
      </w:r>
      <w:proofErr w:type="spellEnd"/>
      <w:r w:rsidRPr="00597A58">
        <w:rPr>
          <w:rFonts w:ascii="Times New Roman" w:hAnsi="Times New Roman" w:cs="Times New Roman"/>
        </w:rPr>
        <w:t xml:space="preserve">  HW</w:t>
      </w:r>
      <w:proofErr w:type="gramEnd"/>
      <w:r w:rsidRPr="00597A58">
        <w:rPr>
          <w:rFonts w:ascii="Times New Roman" w:hAnsi="Times New Roman" w:cs="Times New Roman"/>
        </w:rPr>
        <w:tab/>
      </w:r>
      <w:r w:rsidR="00CB7A31">
        <w:rPr>
          <w:rFonts w:ascii="Times New Roman" w:hAnsi="Times New Roman" w:cs="Times New Roman"/>
        </w:rPr>
        <w:t xml:space="preserve"> </w:t>
      </w:r>
      <w:r w:rsidRPr="00597A58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ab/>
        <w:t>Name__________________________________</w:t>
      </w:r>
    </w:p>
    <w:p w:rsidR="00597A58" w:rsidRPr="00597A58" w:rsidRDefault="00597A58">
      <w:pPr>
        <w:rPr>
          <w:rFonts w:ascii="Times New Roman" w:hAnsi="Times New Roman" w:cs="Times New Roman"/>
        </w:rPr>
      </w:pPr>
      <w:r w:rsidRPr="00597A58">
        <w:rPr>
          <w:rFonts w:ascii="Times New Roman" w:hAnsi="Times New Roman" w:cs="Times New Roman"/>
        </w:rPr>
        <w:t xml:space="preserve">Chapter 15: </w:t>
      </w:r>
      <w:proofErr w:type="spellStart"/>
      <w:r w:rsidR="008D19FA">
        <w:rPr>
          <w:rFonts w:ascii="Times New Roman" w:hAnsi="Times New Roman" w:cs="Times New Roman"/>
        </w:rPr>
        <w:t>Stereocenters</w:t>
      </w:r>
      <w:proofErr w:type="gramStart"/>
      <w:r w:rsidR="008D19FA">
        <w:rPr>
          <w:rFonts w:ascii="Times New Roman" w:hAnsi="Times New Roman" w:cs="Times New Roman"/>
        </w:rPr>
        <w:t>:R,S</w:t>
      </w:r>
      <w:proofErr w:type="spellEnd"/>
      <w:proofErr w:type="gramEnd"/>
      <w:r w:rsidR="008D19FA">
        <w:rPr>
          <w:rFonts w:ascii="Times New Roman" w:hAnsi="Times New Roman" w:cs="Times New Roman"/>
        </w:rPr>
        <w:t xml:space="preserve"> designation</w:t>
      </w:r>
      <w:r w:rsidR="008D19FA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>Block____________ #___________</w:t>
      </w:r>
    </w:p>
    <w:p w:rsidR="00597A58" w:rsidRPr="00597A58" w:rsidRDefault="00597A58">
      <w:pPr>
        <w:rPr>
          <w:rFonts w:ascii="Times New Roman" w:hAnsi="Times New Roman" w:cs="Times New Roman"/>
        </w:rPr>
      </w:pPr>
    </w:p>
    <w:p w:rsidR="00C82023" w:rsidRDefault="00C82023" w:rsidP="00597A58">
      <w:pPr>
        <w:rPr>
          <w:rFonts w:ascii="Times New Roman" w:hAnsi="Times New Roman" w:cs="Times New Roman"/>
        </w:rPr>
      </w:pPr>
    </w:p>
    <w:p w:rsidR="00C82023" w:rsidRPr="00C82023" w:rsidRDefault="00C82023" w:rsidP="00C82023">
      <w:pPr>
        <w:numPr>
          <w:ilvl w:val="0"/>
          <w:numId w:val="2"/>
        </w:num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Identify all of the asymmetric centers in the following compounds and then indicate how many stereoisomers are possible (2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object w:dxaOrig="7898" w:dyaOrig="1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.5pt;height:70pt" o:ole="">
            <v:imagedata r:id="rId5" o:title=""/>
          </v:shape>
          <o:OLEObject Type="Embed" ProgID="ChemDraw.Document.6.0" ShapeID="_x0000_i1025" DrawAspect="Content" ObjectID="_1520001437" r:id="rId6"/>
        </w:object>
      </w:r>
    </w:p>
    <w:p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object w:dxaOrig="8062" w:dyaOrig="2237">
          <v:shape id="_x0000_i1026" type="#_x0000_t75" style="width:402pt;height:112.5pt" o:ole="">
            <v:imagedata r:id="rId7" o:title=""/>
          </v:shape>
          <o:OLEObject Type="Embed" ProgID="ChemDraw.Document.6.0" ShapeID="_x0000_i1026" DrawAspect="Content" ObjectID="_1520001438" r:id="rId8"/>
        </w:object>
      </w:r>
    </w:p>
    <w:p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numPr>
          <w:ilvl w:val="0"/>
          <w:numId w:val="2"/>
        </w:num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 xml:space="preserve">Rank the following groups in order of decreasing priority (1 = highest, 4 = lowest).  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82023" w:rsidRP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 xml:space="preserve"> –F, -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OH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–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NH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–COOH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OH, -H, -CHO</w:t>
      </w:r>
    </w:p>
    <w:p w:rsidR="008D19FA" w:rsidRDefault="008D19FA" w:rsidP="008D19F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P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D19FA">
        <w:rPr>
          <w:rFonts w:ascii="Times New Roman" w:eastAsia="Times New Roman" w:hAnsi="Times New Roman" w:cs="Times New Roman"/>
          <w:sz w:val="24"/>
          <w:szCs w:val="24"/>
        </w:rPr>
        <w:t>In the R</w:t>
      </w:r>
      <w:proofErr w:type="gramStart"/>
      <w:r w:rsidRPr="008D19FA">
        <w:rPr>
          <w:rFonts w:ascii="Times New Roman" w:eastAsia="Times New Roman" w:hAnsi="Times New Roman" w:cs="Times New Roman"/>
          <w:sz w:val="24"/>
          <w:szCs w:val="24"/>
        </w:rPr>
        <w:t>,S</w:t>
      </w:r>
      <w:proofErr w:type="gramEnd"/>
      <w:r w:rsidRPr="008D19FA">
        <w:rPr>
          <w:rFonts w:ascii="Times New Roman" w:eastAsia="Times New Roman" w:hAnsi="Times New Roman" w:cs="Times New Roman"/>
          <w:sz w:val="24"/>
          <w:szCs w:val="24"/>
        </w:rPr>
        <w:t xml:space="preserve"> system, which of the following groups has highest priority?</w:t>
      </w: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8D19FA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8D19F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alkyl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b.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amino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c.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hydroxyl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d.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thiol</w:t>
      </w: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Which of these are R and which are S?</w:t>
      </w: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Pr="008D19FA" w:rsidRDefault="008D19FA" w:rsidP="008D19F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D19FA" w:rsidRPr="008D19FA" w:rsidTr="00FE0A6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 wp14:anchorId="1254FCBF" wp14:editId="6170DE90">
                  <wp:extent cx="981710" cy="564515"/>
                  <wp:effectExtent l="0" t="0" r="8890" b="698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710" cy="564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D19FA" w:rsidRPr="008D19FA" w:rsidTr="00FE0A6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8D19F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 wp14:anchorId="42171679" wp14:editId="0AC609D6">
                  <wp:extent cx="1035685" cy="564515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685" cy="564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P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 wp14:anchorId="75F39B62" wp14:editId="1D9CF19E">
            <wp:extent cx="927735" cy="537845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53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 wp14:anchorId="057FDA5D" wp14:editId="14E8C920">
            <wp:extent cx="790575" cy="5238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8D19FA" w:rsidRP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at are the R/S configurations at the following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ereocenter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2023" w:rsidRPr="00C82023" w:rsidRDefault="008D19FA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>
            <wp:extent cx="3241040" cy="8604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40" cy="86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sectPr w:rsidR="00C82023" w:rsidRPr="00C820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F32E94"/>
    <w:multiLevelType w:val="hybridMultilevel"/>
    <w:tmpl w:val="75164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007E5C"/>
    <w:multiLevelType w:val="hybridMultilevel"/>
    <w:tmpl w:val="B072B9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87486A"/>
    <w:multiLevelType w:val="hybridMultilevel"/>
    <w:tmpl w:val="F02C5B4C"/>
    <w:lvl w:ilvl="0" w:tplc="AB8235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A58"/>
    <w:rsid w:val="003A2B8E"/>
    <w:rsid w:val="004C6156"/>
    <w:rsid w:val="00597A58"/>
    <w:rsid w:val="00776C19"/>
    <w:rsid w:val="008D19FA"/>
    <w:rsid w:val="00921F34"/>
    <w:rsid w:val="00C82023"/>
    <w:rsid w:val="00CB7A31"/>
    <w:rsid w:val="00CC2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BC40FC-76CD-4245-A266-C93352C4C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7A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7A5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97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97A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Phillips</dc:creator>
  <cp:lastModifiedBy>Susan Phillips</cp:lastModifiedBy>
  <cp:revision>2</cp:revision>
  <cp:lastPrinted>2016-03-03T22:39:00Z</cp:lastPrinted>
  <dcterms:created xsi:type="dcterms:W3CDTF">2016-03-20T21:51:00Z</dcterms:created>
  <dcterms:modified xsi:type="dcterms:W3CDTF">2016-03-20T21:51:00Z</dcterms:modified>
</cp:coreProperties>
</file>